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D46CF4-F506-4A95-8706-D483B3D99A8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51560-22F2-41C2-8C98-AFA3D37B9F6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9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3902586" y="2977675"/>
            <a:ext cx="133882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八年级下册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971551"/>
            <a:ext cx="9144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ctr">
              <a:lnSpc>
                <a:spcPct val="150000"/>
              </a:lnSpc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1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  <a:endParaRPr lang="en-US" altLang="zh-CN" sz="4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 algn="ctr">
              <a:lnSpc>
                <a:spcPct val="150000"/>
              </a:lnSpc>
            </a:pP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2481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68126" y="122841"/>
            <a:ext cx="2160346" cy="510845"/>
            <a:chOff x="279260" y="218396"/>
            <a:chExt cx="2160272" cy="515092"/>
          </a:xfrm>
        </p:grpSpPr>
        <p:sp>
          <p:nvSpPr>
            <p:cNvPr id="4" name="TextBox 7"/>
            <p:cNvSpPr txBox="1"/>
            <p:nvPr/>
          </p:nvSpPr>
          <p:spPr bwMode="auto">
            <a:xfrm>
              <a:off x="1042822" y="272386"/>
              <a:ext cx="1330440" cy="41760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1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1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矩形 11"/>
          <p:cNvSpPr/>
          <p:nvPr/>
        </p:nvSpPr>
        <p:spPr>
          <a:xfrm>
            <a:off x="685800" y="720733"/>
            <a:ext cx="6629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一点，且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.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；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62000" y="2038350"/>
            <a:ext cx="5791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已知）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GB" altLang="zh-CN" sz="16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sz="16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0°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垂直定义）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D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sz="16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16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GB" altLang="zh-CN" sz="16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sz="1600" kern="1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zh-CN" altLang="en-US" sz="16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GB" altLang="zh-CN" sz="16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△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C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S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全等三角形对应边相等）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GB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（等腰三角形的定义</a:t>
            </a:r>
            <a:r>
              <a:rPr lang="zh-CN" altLang="zh-CN" sz="16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1733550"/>
            <a:ext cx="2438400" cy="14705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57200" y="1276352"/>
            <a:ext cx="65532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已知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等边对等角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已证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等边对等角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C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三角形内角和定理）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GB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°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∠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GB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428750"/>
            <a:ext cx="2526974" cy="152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68126" y="122841"/>
            <a:ext cx="2160346" cy="510845"/>
            <a:chOff x="279260" y="218396"/>
            <a:chExt cx="2160272" cy="515092"/>
          </a:xfrm>
        </p:grpSpPr>
        <p:sp>
          <p:nvSpPr>
            <p:cNvPr id="3" name="TextBox 7"/>
            <p:cNvSpPr txBox="1"/>
            <p:nvPr/>
          </p:nvSpPr>
          <p:spPr bwMode="auto">
            <a:xfrm>
              <a:off x="1042822" y="272386"/>
              <a:ext cx="1330440" cy="41760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1400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知识拓展</a:t>
              </a:r>
              <a:endParaRPr lang="en-US" altLang="zh-CN" sz="1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57204" y="742952"/>
            <a:ext cx="8229599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等腰三角形顶角的平分线、底边上的中线及底边上的高线互相重合”的定理是将“等腰三角形”作为一个前提条件得到的三个真命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学习等腰三角形的性质定理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将该定理作如下的延伸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，已知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②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∠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④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D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若其中任意两组成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推出其余两组成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876804" y="2724152"/>
            <a:ext cx="2085013" cy="2274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8" name="Rectangle 33"/>
          <p:cNvSpPr>
            <a:spLocks noGrp="1" noChangeArrowheads="1"/>
          </p:cNvSpPr>
          <p:nvPr/>
        </p:nvSpPr>
        <p:spPr bwMode="auto">
          <a:xfrm>
            <a:off x="1150373" y="1439982"/>
            <a:ext cx="4945631" cy="1028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AC, ∠1=∠2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D,AD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等腰三角形三线合一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5799" name="Rectangle 34"/>
          <p:cNvSpPr>
            <a:spLocks noGrp="1" noChangeArrowheads="1"/>
          </p:cNvSpPr>
          <p:nvPr/>
        </p:nvSpPr>
        <p:spPr bwMode="auto">
          <a:xfrm>
            <a:off x="1131977" y="2509635"/>
            <a:ext cx="4735424" cy="1028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AC, BD=CD 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∠2,AD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等腰三角形三线合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5800" name="Rectangle 35"/>
          <p:cNvSpPr>
            <a:spLocks noGrp="1" noChangeArrowheads="1"/>
          </p:cNvSpPr>
          <p:nvPr/>
        </p:nvSpPr>
        <p:spPr bwMode="auto">
          <a:xfrm>
            <a:off x="1150369" y="3579288"/>
            <a:ext cx="4717032" cy="10287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AC, AD⊥BC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D, ∠1=∠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等腰三角形三线合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414" name="Text Box 26"/>
          <p:cNvSpPr txBox="1">
            <a:spLocks noChangeArrowheads="1"/>
          </p:cNvSpPr>
          <p:nvPr/>
        </p:nvSpPr>
        <p:spPr bwMode="auto">
          <a:xfrm>
            <a:off x="1191718" y="830022"/>
            <a:ext cx="2999282" cy="48638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7500" tIns="35100" rIns="67500" bIns="3510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综上可得：如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400804" y="1059747"/>
            <a:ext cx="2085013" cy="22740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97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/>
      <p:bldP spid="75799" grpId="0"/>
      <p:bldP spid="758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6112" cy="510845"/>
            <a:chOff x="279260" y="218396"/>
            <a:chExt cx="2176037" cy="515092"/>
          </a:xfrm>
        </p:grpSpPr>
        <p:sp>
          <p:nvSpPr>
            <p:cNvPr id="3" name="TextBox 5"/>
            <p:cNvSpPr txBox="1"/>
            <p:nvPr/>
          </p:nvSpPr>
          <p:spPr bwMode="auto">
            <a:xfrm>
              <a:off x="1058587" y="298327"/>
              <a:ext cx="1396710" cy="35522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课堂检测</a:t>
              </a:r>
              <a:endParaRPr lang="en-US" altLang="zh-CN" sz="24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533400" y="797332"/>
            <a:ext cx="83820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的一个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它顶角的度数是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°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°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°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等腰三角形的两边长分别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该三角形的周长是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在等腰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中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这个三角形的周长分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个部分，则这个等腰三角形的底边长为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  <a:p>
            <a:pPr fontAlgn="ctr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一腰上的高与另一腰的夹角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顶角的度数为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      B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°      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0°        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867400" y="706221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62800" y="1504952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10000" y="2771803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467600" y="3638552"/>
            <a:ext cx="76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838203" y="666751"/>
            <a:ext cx="7543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．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△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72°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°             B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4°            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°           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620000" y="969317"/>
            <a:ext cx="806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733800" y="2611857"/>
            <a:ext cx="1970526" cy="1765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/>
          <p:cNvSpPr txBox="1"/>
          <p:nvPr/>
        </p:nvSpPr>
        <p:spPr>
          <a:xfrm>
            <a:off x="457200" y="1953222"/>
            <a:ext cx="807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ABC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=BD=DC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40°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_____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_____.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43604" y="2045553"/>
            <a:ext cx="5211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zh-CN" kern="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3804" y="2045553"/>
            <a:ext cx="5211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kern="1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03318" y="2088914"/>
            <a:ext cx="43434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∵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⊥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BC=C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0°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△</a:t>
            </a:r>
            <a:r>
              <a:rPr lang="en-US" altLang="zh-CN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855722" y="530737"/>
            <a:ext cx="6077305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△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一点，且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⊥B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BC=CD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△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indent="0">
              <a:lnSpc>
                <a:spcPct val="150000"/>
              </a:lnSpc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求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7668" name="Picture 2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34000" y="2285063"/>
            <a:ext cx="2192282" cy="177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39"/>
            <a:ext cx="2179360" cy="515211"/>
            <a:chOff x="279260" y="218396"/>
            <a:chExt cx="2179008" cy="519192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总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34528" y="111888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都学到了什么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4400" y="1655569"/>
            <a:ext cx="647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用翻折的方法很容易理解等腰三角形的三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教会学生根据已知条件选择合适的证明方法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28733" y="1581152"/>
            <a:ext cx="504827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探索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等腰三角形性质定理的思路与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PA_矩形 6"/>
          <p:cNvSpPr/>
          <p:nvPr>
            <p:custDataLst>
              <p:tags r:id="rId1"/>
            </p:custDataLst>
          </p:nvPr>
        </p:nvSpPr>
        <p:spPr>
          <a:xfrm>
            <a:off x="1500166" y="2926099"/>
            <a:ext cx="3452834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掌握证明的基本要求和方法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142957" y="16307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 bwMode="auto">
          <a:xfrm>
            <a:off x="1190603" y="30573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99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PA_文本框 1"/>
          <p:cNvSpPr txBox="1"/>
          <p:nvPr>
            <p:custDataLst>
              <p:tags r:id="rId1"/>
            </p:custDataLst>
          </p:nvPr>
        </p:nvSpPr>
        <p:spPr>
          <a:xfrm>
            <a:off x="703483" y="723405"/>
            <a:ext cx="3392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学过的部分基本事实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01420" y="971550"/>
            <a:ext cx="75281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两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确定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两点之间线段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同一平面内，过一点有且只有一条直线与 已知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线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条直线被第三条直线所截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同位角相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这两条直线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⑤两条平行直线被第三条直线所截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；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⑥两边及其夹角对应相等的两个三角形同位角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⑦两角及其夹边对应相等的两个三角形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⑧三边对应相等的两个三角形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038865" y="10594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条直线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667000" y="14287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短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153669" y="1821418"/>
            <a:ext cx="780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垂直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220465" y="220650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401065" y="264634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位角相等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715000" y="31168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全等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A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48200" y="34978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全等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A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810000" y="38788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SS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文本框 1"/>
          <p:cNvSpPr txBox="1"/>
          <p:nvPr>
            <p:custDataLst>
              <p:tags r:id="rId2"/>
            </p:custDataLst>
          </p:nvPr>
        </p:nvSpPr>
        <p:spPr>
          <a:xfrm>
            <a:off x="701424" y="4412218"/>
            <a:ext cx="5604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边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对应角</a:t>
            </a:r>
            <a:r>
              <a:rPr lang="zh-CN" altLang="en-US" u="sng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55074" y="4400550"/>
            <a:ext cx="103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705865" y="439278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8" y="1092739"/>
            <a:ext cx="81954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b="1" dirty="0" smtClean="0">
                <a:solidFill>
                  <a:srgbClr val="0000CC"/>
                </a:solidFill>
              </a:rPr>
              <a:t>活动</a:t>
            </a:r>
            <a:r>
              <a:rPr lang="zh-CN" altLang="en-US" dirty="0" smtClean="0"/>
              <a:t>：根据学过的基本事实和已知的定理，能证明“</a:t>
            </a:r>
            <a:r>
              <a:rPr lang="zh-CN" altLang="en-US" dirty="0"/>
              <a:t>两角分别相等且其中一组等角的对边相等的两个三角形全</a:t>
            </a:r>
            <a:r>
              <a:rPr lang="zh-CN" altLang="en-US" dirty="0" smtClean="0"/>
              <a:t>等” 吗？与同伴交流，展示你的说理过程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1000" y="602277"/>
            <a:ext cx="739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：已知：如图在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∠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 ≌△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4" y="1525607"/>
            <a:ext cx="3456167" cy="12192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9314" y="1809752"/>
            <a:ext cx="44546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∠B+∠C=18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+∠E+∠F=18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180°-(∠A+∠B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=180°- (∠D+∠E) 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∠E  ∴∠C=∠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∵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≌△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S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PA_文本框 4"/>
          <p:cNvSpPr txBox="1"/>
          <p:nvPr>
            <p:custDataLst>
              <p:tags r:id="rId1"/>
            </p:custDataLst>
          </p:nvPr>
        </p:nvSpPr>
        <p:spPr>
          <a:xfrm>
            <a:off x="990600" y="4526428"/>
            <a:ext cx="7467600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角分别相等且其中一组等角的对边相等的两个三角形全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_文本框 5"/>
          <p:cNvSpPr txBox="1"/>
          <p:nvPr>
            <p:custDataLst>
              <p:tags r:id="rId1"/>
            </p:custDataLst>
          </p:nvPr>
        </p:nvSpPr>
        <p:spPr>
          <a:xfrm>
            <a:off x="914400" y="74295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还记得我们探索过的等腰三角形的性质吗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5800" y="120015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等腰三角形的两个底角关系，与同伴</a:t>
            </a: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流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回忆七年级下册通过什么活动获得的等腰三角形的性质？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A_图片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email"/>
          <a:stretch>
            <a:fillRect/>
          </a:stretch>
        </p:blipFill>
        <p:spPr>
          <a:xfrm>
            <a:off x="6096004" y="1940801"/>
            <a:ext cx="2231329" cy="1737511"/>
          </a:xfrm>
          <a:prstGeom prst="rect">
            <a:avLst/>
          </a:prstGeom>
        </p:spPr>
      </p:pic>
      <p:grpSp>
        <p:nvGrpSpPr>
          <p:cNvPr id="10" name="PA_组合 15"/>
          <p:cNvGrpSpPr>
            <a:grpSpLocks noRot="1" noChangeAspect="1" noMove="1" noResize="1"/>
          </p:cNvGrpSpPr>
          <p:nvPr>
            <p:custDataLst>
              <p:tags r:id="rId3"/>
            </p:custDataLst>
          </p:nvPr>
        </p:nvGrpSpPr>
        <p:grpSpPr>
          <a:xfrm>
            <a:off x="6339604" y="2109602"/>
            <a:ext cx="1660635" cy="1356921"/>
            <a:chOff x="6324600" y="2109600"/>
            <a:chExt cx="1660635" cy="1356921"/>
          </a:xfrm>
        </p:grpSpPr>
        <p:sp>
          <p:nvSpPr>
            <p:cNvPr id="11" name="PA_直角三角形 12"/>
            <p:cNvSpPr/>
            <p:nvPr>
              <p:custDataLst>
                <p:tags r:id="rId7"/>
              </p:custDataLst>
            </p:nvPr>
          </p:nvSpPr>
          <p:spPr>
            <a:xfrm flipH="1">
              <a:off x="6324600" y="2109600"/>
              <a:ext cx="822434" cy="1351971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6340366" y="2114549"/>
              <a:ext cx="1644869" cy="1351972"/>
            </a:xfrm>
            <a:custGeom>
              <a:avLst/>
              <a:gdLst/>
              <a:ahLst/>
              <a:cxnLst/>
              <a:rect l="0" t="0" r="0" b="0"/>
              <a:pathLst>
                <a:path w="1644869" h="1351972">
                  <a:moveTo>
                    <a:pt x="0" y="0"/>
                  </a:moveTo>
                  <a:lnTo>
                    <a:pt x="1644868" y="0"/>
                  </a:lnTo>
                  <a:lnTo>
                    <a:pt x="1644868" y="1351971"/>
                  </a:lnTo>
                  <a:lnTo>
                    <a:pt x="0" y="1351971"/>
                  </a:lnTo>
                  <a:close/>
                </a:path>
              </a:pathLst>
            </a:cu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PA_组合 24"/>
          <p:cNvGrpSpPr>
            <a:grpSpLocks noRot="1" noChangeAspect="1" noMove="1" noResize="1"/>
          </p:cNvGrpSpPr>
          <p:nvPr>
            <p:custDataLst>
              <p:tags r:id="rId4"/>
            </p:custDataLst>
          </p:nvPr>
        </p:nvGrpSpPr>
        <p:grpSpPr>
          <a:xfrm>
            <a:off x="6374512" y="2089151"/>
            <a:ext cx="1626491" cy="1478973"/>
            <a:chOff x="6374509" y="2089149"/>
            <a:chExt cx="1626491" cy="1478973"/>
          </a:xfrm>
        </p:grpSpPr>
        <p:grpSp>
          <p:nvGrpSpPr>
            <p:cNvPr id="14" name="PA_组合 19"/>
            <p:cNvGrpSpPr/>
            <p:nvPr>
              <p:custDataLst>
                <p:tags r:id="rId5"/>
              </p:custDataLst>
            </p:nvPr>
          </p:nvGrpSpPr>
          <p:grpSpPr>
            <a:xfrm>
              <a:off x="6438010" y="2106000"/>
              <a:ext cx="1562990" cy="1462122"/>
              <a:chOff x="6438010" y="2106000"/>
              <a:chExt cx="1562990" cy="1462122"/>
            </a:xfrm>
          </p:grpSpPr>
          <p:sp>
            <p:nvSpPr>
              <p:cNvPr id="16" name="PA_直角三角形 12"/>
              <p:cNvSpPr/>
              <p:nvPr>
                <p:custDataLst>
                  <p:tags r:id="rId6"/>
                </p:custDataLst>
              </p:nvPr>
            </p:nvSpPr>
            <p:spPr>
              <a:xfrm>
                <a:off x="7183800" y="2106000"/>
                <a:ext cx="817200" cy="1351971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任意多边形 16"/>
              <p:cNvSpPr/>
              <p:nvPr/>
            </p:nvSpPr>
            <p:spPr>
              <a:xfrm>
                <a:off x="6438010" y="2114550"/>
                <a:ext cx="1546335" cy="1453572"/>
              </a:xfrm>
              <a:custGeom>
                <a:avLst/>
                <a:gdLst/>
                <a:ahLst/>
                <a:cxnLst/>
                <a:rect l="0" t="0" r="0" b="0"/>
                <a:pathLst>
                  <a:path w="1546335" h="1453572">
                    <a:moveTo>
                      <a:pt x="0" y="0"/>
                    </a:moveTo>
                    <a:lnTo>
                      <a:pt x="1546334" y="0"/>
                    </a:lnTo>
                    <a:lnTo>
                      <a:pt x="1546334" y="1453571"/>
                    </a:lnTo>
                    <a:lnTo>
                      <a:pt x="0" y="1453571"/>
                    </a:lnTo>
                    <a:close/>
                  </a:path>
                </a:pathLst>
              </a:custGeom>
              <a:noFill/>
              <a:ln w="25400" cap="flat" cmpd="sng" algn="ctr">
                <a:noFill/>
                <a:prstDash val="soli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accent1">
                        <a:shade val="50000"/>
                      </a:schemeClr>
                    </a:solidFill>
                    <a:prstDash val="solid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任意多边形 14"/>
            <p:cNvSpPr/>
            <p:nvPr/>
          </p:nvSpPr>
          <p:spPr>
            <a:xfrm>
              <a:off x="6374509" y="2089149"/>
              <a:ext cx="1609836" cy="1478973"/>
            </a:xfrm>
            <a:custGeom>
              <a:avLst/>
              <a:gdLst/>
              <a:ahLst/>
              <a:cxnLst/>
              <a:rect l="0" t="0" r="0" b="0"/>
              <a:pathLst>
                <a:path w="1609836" h="1478973">
                  <a:moveTo>
                    <a:pt x="0" y="0"/>
                  </a:moveTo>
                  <a:lnTo>
                    <a:pt x="1609835" y="0"/>
                  </a:lnTo>
                  <a:lnTo>
                    <a:pt x="1609835" y="1478972"/>
                  </a:lnTo>
                  <a:lnTo>
                    <a:pt x="0" y="1478972"/>
                  </a:lnTo>
                  <a:close/>
                </a:path>
              </a:pathLst>
            </a:custGeom>
            <a:noFill/>
            <a:ln w="25400" cap="flat" cmpd="sng" algn="ctr">
              <a:noFill/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562869" y="2343150"/>
            <a:ext cx="53260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析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我们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曾经利用折叠的方法说明了这两个底角相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际上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折痕将等腰三角形分成了两个全等三角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启发我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作一条辅助线把原三角形分成两个全等的三角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而证明这两个底角相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#ppt_w)" to="(0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_文本框 6"/>
          <p:cNvSpPr txBox="1"/>
          <p:nvPr>
            <p:custDataLst>
              <p:tags r:id="rId1"/>
            </p:custDataLst>
          </p:nvPr>
        </p:nvSpPr>
        <p:spPr>
          <a:xfrm>
            <a:off x="609602" y="819150"/>
            <a:ext cx="8071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点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腰三角形顶角的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分线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底 边上的中线、底边上的高互相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合（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腰三角形的“三线合一”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96634" y="1962150"/>
            <a:ext cx="532781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方法一：如图，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△≌△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SS).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B=∠C 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角相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172204" y="1809752"/>
            <a:ext cx="2085013" cy="2274005"/>
          </a:xfrm>
          <a:prstGeom prst="rect">
            <a:avLst/>
          </a:prstGeom>
        </p:spPr>
      </p:pic>
      <p:cxnSp>
        <p:nvCxnSpPr>
          <p:cNvPr id="23" name="直接连接符 22"/>
          <p:cNvCxnSpPr/>
          <p:nvPr/>
        </p:nvCxnSpPr>
        <p:spPr>
          <a:xfrm>
            <a:off x="7221000" y="2022039"/>
            <a:ext cx="0" cy="1584000"/>
          </a:xfrm>
          <a:prstGeom prst="line">
            <a:avLst/>
          </a:prstGeom>
          <a:ln w="19050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7051039" y="3606039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95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867404" y="1219350"/>
            <a:ext cx="2085013" cy="2274005"/>
          </a:xfrm>
          <a:prstGeom prst="rect">
            <a:avLst/>
          </a:prstGeom>
        </p:spPr>
      </p:pic>
      <p:cxnSp>
        <p:nvCxnSpPr>
          <p:cNvPr id="12" name="直接连接符 11"/>
          <p:cNvCxnSpPr/>
          <p:nvPr/>
        </p:nvCxnSpPr>
        <p:spPr>
          <a:xfrm>
            <a:off x="6916200" y="1431637"/>
            <a:ext cx="0" cy="1584000"/>
          </a:xfrm>
          <a:prstGeom prst="line">
            <a:avLst/>
          </a:prstGeom>
          <a:ln w="19050">
            <a:solidFill>
              <a:schemeClr val="tx2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6746239" y="3015637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764553" y="1007566"/>
            <a:ext cx="510284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法二：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底边的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线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底边的高线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A=∠CDA=90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t△BA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t△CA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(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AD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共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t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≌Rt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AD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HL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∠C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角相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57804" y="3493355"/>
            <a:ext cx="32192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/>
              <a:t>作顶角的平分线能证明上述结论吗？与同伴交流</a:t>
            </a:r>
            <a:r>
              <a:rPr lang="en-US" altLang="zh-CN" sz="1600" dirty="0" smtClean="0"/>
              <a:t>.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666750"/>
            <a:ext cx="7848600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lvl="0" indent="22860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推论</a:t>
            </a:r>
            <a:r>
              <a:rPr lang="en-US" altLang="zh-CN" dirty="0">
                <a:solidFill>
                  <a:srgbClr val="FF33CC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顶角的平分线、底边上的中线及底边上的高线互相重合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781804" y="1286043"/>
            <a:ext cx="2085013" cy="227400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04497" y="1047751"/>
            <a:ext cx="541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2286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顶点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lvl="0" indent="2286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角平分线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lvl="0" indent="2286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D</a:t>
            </a:r>
            <a:r>
              <a:rPr lang="en-US" altLang="zh-CN" sz="16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lvl="0" indent="2286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838200" y="2571750"/>
          <a:ext cx="1600200" cy="99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7432000" imgH="17068800" progId="Equation.DSMT4">
                  <p:embed/>
                </p:oleObj>
              </mc:Choice>
              <mc:Fallback>
                <p:oleObj name="Equation" r:id="rId4" imgW="27432000" imgH="170688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1750"/>
                        <a:ext cx="1600200" cy="995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56778" y="3622923"/>
            <a:ext cx="447242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2286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≌△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AS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</a:p>
          <a:p>
            <a:pPr lvl="0" indent="2286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边相等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indent="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B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C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角相等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0" indent="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29204" y="3257550"/>
            <a:ext cx="39884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A</a:t>
            </a:r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0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,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sz="16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</a:t>
            </a: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顶角的平分线、底边上的中线及底边上的高线互相重合</a:t>
            </a:r>
            <a:r>
              <a:rPr lang="en-US" altLang="zh-CN" sz="16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13</Words>
  <Application>Microsoft Office PowerPoint</Application>
  <PresentationFormat>全屏显示(16:9)</PresentationFormat>
  <Paragraphs>13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0:4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F37341421B401EB505DCB7F1FBBA5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